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100" d="100"/>
          <a:sy n="100" d="100"/>
        </p:scale>
        <p:origin x="14" y="-2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8:2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-1'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33:48.1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7:49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5 112 24575,'0'-5'0,"1"1"0,-2 0 0,1 0 0,0 0 0,-1 0 0,0 0 0,0 1 0,0-1 0,0 0 0,0 0 0,-1 0 0,0 1 0,0-1 0,0 1 0,0-1 0,0 1 0,-1 0 0,0 0 0,1 0 0,-1 0 0,0 1 0,0-1 0,-7-4 0,1 3 0,0 1 0,0 0 0,-1 0 0,1 0 0,-1 2 0,1-1 0,-1 1 0,-18 0 0,5 0 0,1 1 0,-1 1 0,1 1 0,0 0 0,-38 11 0,52-10 0,0 0 0,0 0 0,0 1 0,0 0 0,1 1 0,-1 0 0,1 0 0,0 0 0,1 1 0,-1 0 0,1 0 0,0 1 0,1 0 0,0 0 0,0 0 0,0 0 0,-5 14 0,-1 1 0,1 2 0,2-1 0,0 1 0,1 0 0,2 1 0,0-1 0,-1 46 0,5-62 0,1 1 0,1-1 0,-1 1 0,2-1 0,-1 0 0,1 1 0,0-1 0,1 0 0,0 0 0,0 0 0,1-1 0,-1 1 0,2-1 0,-1 0 0,1 0 0,0 0 0,1 0 0,0-1 0,0 0 0,0 0 0,0-1 0,1 0 0,0 0 0,0 0 0,1-1 0,12 5 0,98 30 0,-97-32 0,1-1 0,-1-1 0,1-1 0,-1-2 0,32 2 0,109-10 0,-157 6 0,1 0 0,-1-1 0,1 0 0,-1 0 0,0-1 0,1 0 0,-1 1 0,0-2 0,0 1 0,0-1 0,0 1 0,-1-1 0,1-1 0,-1 1 0,0-1 0,0 1 0,0-1 0,4-5 0,-3 2 0,-1-1 0,1 0 0,-1 0 0,0 0 0,-1 0 0,0-1 0,0 0 0,-1 1 0,0-1 0,1-12 0,-2 8 0,0-1 0,-1 1 0,-1-1 0,0 0 0,-1 1 0,0 0 0,-1-1 0,0 1 0,-1 0 0,-1 0 0,0 1 0,-1-1 0,0 1 0,-1 1 0,0-1 0,0 1 0,-2 0 0,1 1 0,-1-1 0,-11-8 0,8 9-170,1 1-1,-1 0 0,-1 0 1,0 1-1,0 1 0,0 0 1,-19-7-1,1 4-665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7:53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54 24575,'-28'-2'0,"-42"-7"0,47 5 0,0 1 0,0 1 0,-30 1 0,46 2 0,0 0 0,0 0 0,0 0 0,0 1 0,0 0 0,0 0 0,1 1 0,-1 0 0,1 0 0,0 1 0,0-1 0,0 1 0,0 1 0,1-1 0,-6 6 0,4-4 0,0 1 0,1 0 0,0 0 0,0 1 0,0-1 0,1 1 0,0 1 0,0-1 0,1 1 0,1-1 0,-1 1 0,1 0 0,1 1 0,0-1 0,0 0 0,0 1 0,1 11 0,-1 14 0,5 47 0,-2-68 0,1-1 0,1 1 0,0-1 0,1 0 0,0 0 0,9 19 0,-10-27 0,0 0 0,1 0 0,-1 0 0,1-1 0,1 1 0,-1-1 0,0 0 0,1 0 0,0-1 0,9 6 0,62 26 0,-24-12 0,-40-16 0,1-1 0,0 0 0,0-1 0,0 0 0,0-1 0,1-1 0,-1 0 0,1-1 0,0-1 0,0 0 0,0 0 0,0-1 0,0-1 0,0-1 0,19-4 0,-26 3 0,-1 0 0,0 0 0,0 0 0,-1-1 0,1 0 0,-1 0 0,0 0 0,0-1 0,0 0 0,0 0 0,-1 0 0,5-9 0,5-7 0,22-43 0,5-30 0,-38 88 0,-1 0 0,0-1 0,-1 1 0,0 0 0,0-1 0,0 1 0,0 0 0,-1-1 0,0 1 0,-1-1 0,1 1 0,-1-1 0,0 1 0,-1 0 0,0 0 0,0-1 0,0 1 0,-6-10 0,-6-9 0,0 1 0,-2 0 0,-19-21 0,16 20 0,11 15 0,-1 0 0,1 0 0,-2 1 0,0 1 0,0 0 0,0 0 0,-1 1 0,0 0 0,-1 0 0,1 2 0,-16-6 0,25 10-80,0 0 0,-1 1-1,1-1 1,-1 1 0,1 0-1,-1 0 1,1 0 0,0 0-1,-1 0 1,1 0 0,-1 1 0,1-1-1,0 1 1,-1 0 0,1 0-1,-3 1 1,-16 9-674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8:03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1 24575,'0'-1'0,"0"0"0,1 1 0,-1-1 0,0 1 0,0-1 0,1 1 0,-1-1 0,0 1 0,0 0 0,1-1 0,-1 1 0,0-1 0,1 1 0,-1 0 0,1-1 0,-1 1 0,1 0 0,-1-1 0,1 1 0,-1 0 0,1-1 0,-1 1 0,1 0 0,-1 0 0,1 0 0,-1 0 0,1 0 0,-1-1 0,1 1 0,-1 0 0,1 0 0,-1 0 0,1 1 0,0-1 0,-1 0 0,1 0 0,-1 0 0,1 0 0,-1 0 0,1 1 0,0-1 0,23 9 0,-20-6 0,0 1 0,-1-1 0,1 1 0,-1 0 0,0 1 0,0-1 0,0 1 0,-1-1 0,1 1 0,-1 0 0,0 0 0,-1 0 0,1 0 0,-1 0 0,0 0 0,0 0 0,0 0 0,-1 11 0,0 1 0,0 0 0,-1 0 0,-1 0 0,-6 26 0,6-36 0,1-1 0,-1 1 0,-1 0 0,1-1 0,-1 1 0,0-1 0,-1 0 0,1 0 0,-1 0 0,0 0 0,-1-1 0,1 0 0,-8 7 0,5-9 0,6-5 0,12-6 0,-8 7 0,0-1 0,0 1 0,0 1 0,0-1 0,0 0 0,0 1 0,0-1 0,1 1 0,-1 0 0,0 0 0,0 1 0,0-1 0,1 0 0,-1 1 0,0 0 0,0 0 0,0 0 0,0 0 0,3 2 0,-2 0 0,0-1 0,-1 1 0,1 0 0,-1 1 0,0-1 0,0 0 0,0 1 0,0 0 0,-1 0 0,1-1 0,-1 1 0,2 5 0,0 2 0,0 0 0,-1 0 0,0 0 0,-1 0 0,0 1 0,-1-1 0,0 1 0,-1-1 0,-2 23 0,1-28 5,0-1 0,-1 1 0,0-1 0,0 0 0,0 0 0,-1 0 0,0 0 0,0 0 0,0 0 0,-1-1 0,1 0 0,-1 0 0,0 0 0,0 0 0,-1 0 0,1-1 0,-1 0 0,1 0 0,-1 0 0,0 0 0,0-1 0,-1 0 0,-5 2 0,-2 0-154,1 0 1,-1-1-1,0-1 1,0 0-1,0-1 1,0 0-1,0-1 1,0-1-1,-13-1 1,3-3-6678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8:12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27 24575,'-1'-1'0,"0"1"0,1 0 0,-1-1 0,0 1 0,0 0 0,0-1 0,1 1 0,-1-1 0,0 1 0,1-1 0,-1 1 0,0-1 0,1 0 0,-1 1 0,1-1 0,-1 0 0,1 0 0,-1 1 0,1-1 0,-1 0 0,1 0 0,0 0 0,-1 1 0,1-1 0,0 0 0,0 0 0,0 0 0,0 0 0,0 0 0,0 1 0,0-3 0,1-28 0,0 26 0,1 0 0,0 0 0,0 0 0,0 0 0,0 0 0,1 1 0,0-1 0,0 1 0,0 0 0,0 0 0,1 0 0,4-4 0,-7 7 0,0 0 0,1 0 0,-1 0 0,0 0 0,1 0 0,-1 1 0,1-1 0,-1 0 0,1 1 0,-1-1 0,1 1 0,0 0 0,-1-1 0,1 1 0,-1 0 0,1 0 0,0 0 0,-1 0 0,1 0 0,-1 1 0,1-1 0,0 0 0,-1 1 0,1-1 0,-1 1 0,1 0 0,-1-1 0,1 1 0,-1 0 0,0 0 0,1 0 0,-1 0 0,0 0 0,0 0 0,1 0 0,-1 0 0,0 1 0,0-1 0,0 0 0,-1 1 0,1-1 0,1 3 0,3 6 0,-1 1 0,0 0 0,0 0 0,-1 0 0,0 1 0,-1-1 0,0 1 0,-1-1 0,-1 1 0,1 0 0,-2-1 0,0 1 0,0 0 0,-1-1 0,-4 13 0,4-17 0,-1 0 0,1-1 0,-1 1 0,-1-1 0,1 0 0,-1 0 0,0-1 0,-1 1 0,1-1 0,-1 0 0,0 0 0,-9 7 0,-2-2 0,0 0 0,-1-1 0,-23 9 0,31-14 0,1 0 0,-1 0 0,1 1 0,0 0 0,1 0 0,-1 1 0,1 0 0,-9 10 0,14-14 0,0 0 0,0 0 0,1 0 0,-1 0 0,0 0 0,1 0 0,0 0 0,0 1 0,0-1 0,0 1 0,0-1 0,0 0 0,0 1 0,1-1 0,-1 1 0,1 0 0,0-1 0,0 1 0,0-1 0,0 1 0,0 0 0,0-1 0,1 1 0,-1-1 0,1 1 0,0-1 0,0 1 0,0-1 0,0 0 0,3 5 0,-3-6 0,0 0 0,0 1 0,0-1 0,0 0 0,0 0 0,1 0 0,-1 0 0,0 0 0,1-1 0,-1 1 0,1 0 0,-1-1 0,1 1 0,-1-1 0,1 1 0,-1-1 0,1 1 0,-1-1 0,1 0 0,0 0 0,-1 0 0,1 0 0,-1 0 0,1 0 0,2-1 0,4-1 0,0-1 0,0 0 0,14-6 0,1-1 0,-13 7 0,0 0 0,0 0 0,1 1 0,16-1 0,-24 3 0,1 0 0,0 0 0,-1 0 0,1 1 0,0-1 0,-1 1 0,1 0 0,0 0 0,-1 0 0,1 1 0,-1-1 0,0 1 0,1 0 0,-1-1 0,0 2 0,5 3 0,15 20 0,-17-19 0,0 1 0,0-2 0,1 1 0,13 10 0,-18-16 0,0 0 0,0 1 0,1-1 0,-1 0 0,0 0 0,1 0 0,-1-1 0,1 1 0,-1-1 0,1 1 0,-1-1 0,1 0 0,0 0 0,-1 0 0,1 0 0,-1 0 0,1-1 0,-1 1 0,1-1 0,-1 1 0,5-3 0,0 0-136,-1 0-1,0-1 1,0 1-1,0-1 1,-1-1-1,1 1 1,-1-1-1,0 0 0,7-10 1,2-5-669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35:57.8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35:58.9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36:00.4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36:00.8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8:28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-1'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8:28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-1'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8:29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-1'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8:32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8:56.6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28:57.0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-81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32:45.2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0-23T19:32:59.6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14AB12-11D7-4C2A-9A7E-6B31865D54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E18CD5B-F31B-4F03-8CAA-1BFDBA5EFF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36A377-04DE-4498-BE81-9887F570F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263EDDA-BFAA-4EEF-8664-270EB2DFF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D594B6-D5EB-4F7A-9A70-FCAF0DA72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7430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CB2394-F875-4F61-8977-A60F5B471D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05F8708-7B9B-4D13-B937-17DBB1943D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BA18C39-4BAB-4654-8A97-531E8A1D9D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056FBFC-0F56-46AD-AC0C-4251534DD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180B58C-5C87-4BC7-8EAE-B863D0CCD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72353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27DA3BD-68F2-4705-ADAC-C354967EB8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F8AE831-544A-4311-8E64-BCA29BE1E6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7B87F83-E95C-42D7-A632-DC674E80B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22FEB26-FEAF-417C-90AD-9B97003CBD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65309DB-8FF7-47F4-B82E-13F268B10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6829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17DDD7-0515-4178-8353-A510D7801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BAB1EA7-A6FF-4DF9-9BB9-5AD5CD8BE1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9CB28B7-785C-423B-AF11-1A68024BDC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A1FE3BB-C319-4186-A3BA-107C4A465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0415117-9CD6-4CB0-9550-29444526C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003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5126D3-4A4F-442D-8F4F-E5B1F66FAC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F001736-224B-414F-94E8-016AC27662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5E8F0BD-94FC-480C-8A4B-5AA0EE433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DC32D9-9DA5-4680-B9F8-80F2CF646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994E017-19BC-416F-81BA-F6859978A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1399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40E30FE-44D0-4871-BA17-0F43DCC86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306C76-1C54-46A2-8241-FEC439EFAE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C610762-07EB-4483-9A5C-A7BD45A0A2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58C52FA-C022-4EE4-9E48-8564B616A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6057684-2A67-4D28-8B4E-9DF6CE828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0A0248A-1CDC-4A6D-9316-27DA86B4C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3938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29DEE02-5615-4D59-BE3B-7B7580D7A6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9A51ED9-DEB5-4772-9AA5-8F9848A9E2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24AC52E-FC7B-4D1F-8AB1-F8DEC8A2BF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9B63A773-4C20-4A4D-8A1D-53426590BF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2DE5BC30-FE2E-4882-8998-0588E19F6AD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3E6EBD7-48E5-4629-AC1F-D4F453B27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206D103-6892-491D-A14E-5B19880BA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73F574B-EA39-40D2-88CF-B2B588CFF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5907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22F99D-E717-4CB7-B266-7F1ACF9479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1D8B58A-BC83-4F70-BE94-CB43F01261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8B60A58-8175-4FB8-BE30-C930450D40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3982C04-A865-4C23-9436-FB5D18980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3526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3695734-C79F-4B52-8D5D-7BE57E01B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8C9A025-63AF-4D67-81F2-E39D63EBC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979F0A5-E0A7-4894-9B79-4885D8032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3721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635812-CDE3-4507-8102-A6521CF743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2000FD5-5B75-49C8-9C53-80595C4F80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429EFD2-34C0-4E75-AFB3-F56878DB66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73243BD-9A28-4DA4-B265-202F434E15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CE4900F-5B0F-43C2-974A-F15F90B7B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7F8D1E3-B39D-4132-A1C1-490725683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691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C741BC-51D2-4154-8D3C-2C120CADC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5769C8E-0B94-44EB-994F-FA77AA2FE3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910EE82-CF91-4053-B9DC-9D511C3F63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66949E4-5B93-4AEF-A0B0-7E3C66E02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3424C7D-0770-445E-B582-9FD7D5166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6678F48-2DBA-4CC9-BC07-10B3D0EF7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2139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AE0EFF0-AB54-47F1-868F-8473781BFF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CCC9C48-F720-49E2-8F47-1BACD84F85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1A82B0A-B647-45C3-8B05-CE1FFF1C59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16A82E-69AD-46E2-BDFD-16E08BF81699}" type="datetimeFigureOut">
              <a:rPr lang="ru-RU" smtClean="0"/>
              <a:t>03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118AE51-4BE5-41C9-966B-D4FB8E767E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18F7A62-4704-4A9F-AEA3-6B85D052BC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5E08F7-E80B-417C-92D7-C11A528927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49116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8" Type="http://schemas.openxmlformats.org/officeDocument/2006/relationships/customXml" Target="../ink/ink10.xml"/><Relationship Id="rId3" Type="http://schemas.openxmlformats.org/officeDocument/2006/relationships/image" Target="../media/image2.jpg"/><Relationship Id="rId7" Type="http://schemas.openxmlformats.org/officeDocument/2006/relationships/image" Target="../media/image5.png"/><Relationship Id="rId12" Type="http://schemas.openxmlformats.org/officeDocument/2006/relationships/customXml" Target="../ink/ink6.xml"/><Relationship Id="rId17" Type="http://schemas.openxmlformats.org/officeDocument/2006/relationships/customXml" Target="../ink/ink9.xml"/><Relationship Id="rId2" Type="http://schemas.openxmlformats.org/officeDocument/2006/relationships/slideLayout" Target="../slideLayouts/slideLayout4.xml"/><Relationship Id="rId16" Type="http://schemas.openxmlformats.org/officeDocument/2006/relationships/customXml" Target="../ink/ink8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1.xml"/><Relationship Id="rId11" Type="http://schemas.openxmlformats.org/officeDocument/2006/relationships/customXml" Target="../ink/ink5.xml"/><Relationship Id="rId5" Type="http://schemas.openxmlformats.org/officeDocument/2006/relationships/image" Target="../media/image4.wmf"/><Relationship Id="rId15" Type="http://schemas.openxmlformats.org/officeDocument/2006/relationships/customXml" Target="../ink/ink7.xml"/><Relationship Id="rId10" Type="http://schemas.openxmlformats.org/officeDocument/2006/relationships/customXml" Target="../ink/ink4.xml"/><Relationship Id="rId4" Type="http://schemas.openxmlformats.org/officeDocument/2006/relationships/oleObject" Target="../embeddings/oleObject3.bin"/><Relationship Id="rId9" Type="http://schemas.openxmlformats.org/officeDocument/2006/relationships/customXml" Target="../ink/ink3.xml"/><Relationship Id="rId1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13" Type="http://schemas.openxmlformats.org/officeDocument/2006/relationships/image" Target="../media/image13.png"/><Relationship Id="rId18" Type="http://schemas.openxmlformats.org/officeDocument/2006/relationships/customXml" Target="../ink/ink18.xml"/><Relationship Id="rId3" Type="http://schemas.openxmlformats.org/officeDocument/2006/relationships/image" Target="../media/image2.jpg"/><Relationship Id="rId7" Type="http://schemas.openxmlformats.org/officeDocument/2006/relationships/image" Target="../media/image10.png"/><Relationship Id="rId12" Type="http://schemas.openxmlformats.org/officeDocument/2006/relationships/customXml" Target="../ink/ink14.xml"/><Relationship Id="rId17" Type="http://schemas.openxmlformats.org/officeDocument/2006/relationships/customXml" Target="../ink/ink17.xml"/><Relationship Id="rId2" Type="http://schemas.openxmlformats.org/officeDocument/2006/relationships/slideLayout" Target="../slideLayouts/slideLayout4.xml"/><Relationship Id="rId16" Type="http://schemas.openxmlformats.org/officeDocument/2006/relationships/customXml" Target="../ink/ink16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11.xml"/><Relationship Id="rId11" Type="http://schemas.openxmlformats.org/officeDocument/2006/relationships/image" Target="../media/image12.png"/><Relationship Id="rId5" Type="http://schemas.openxmlformats.org/officeDocument/2006/relationships/image" Target="../media/image5.wmf"/><Relationship Id="rId15" Type="http://schemas.openxmlformats.org/officeDocument/2006/relationships/image" Target="../media/image6.png"/><Relationship Id="rId10" Type="http://schemas.openxmlformats.org/officeDocument/2006/relationships/customXml" Target="../ink/ink13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png"/><Relationship Id="rId14" Type="http://schemas.openxmlformats.org/officeDocument/2006/relationships/customXml" Target="../ink/ink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B3024B-CC60-4307-80DE-7078D6C659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Пример задачи о путях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16FA79C-EAB0-4FEA-A57D-711622A71CD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Полукольцо </a:t>
            </a:r>
            <a:r>
              <a:rPr lang="en-US" dirty="0"/>
              <a:t>R+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7787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6924D18-4F6D-4D26-BF89-F16797B67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числение матрицы стоимостей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E7FC551D-03A8-4040-BC0D-97B094BB5B3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8194"/>
            <a:ext cx="5181600" cy="3886200"/>
          </a:xfrm>
        </p:spPr>
      </p:pic>
      <p:sp>
        <p:nvSpPr>
          <p:cNvPr id="4" name="Объект 3">
            <a:extLst>
              <a:ext uri="{FF2B5EF4-FFF2-40B4-BE49-F238E27FC236}">
                <a16:creationId xmlns:a16="http://schemas.microsoft.com/office/drawing/2014/main" id="{0BAC1406-0CA4-4F0C-80A2-F51E5749759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/>
              <a:t>1 столбец</a:t>
            </a:r>
          </a:p>
          <a:p>
            <a:endParaRPr lang="ru-RU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A26EE76-DE2E-4600-A7EC-71687867A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18160"/>
              </p:ext>
            </p:extLst>
          </p:nvPr>
        </p:nvGraphicFramePr>
        <p:xfrm>
          <a:off x="6377496" y="2427472"/>
          <a:ext cx="2925763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438280" imgH="2234880" progId="Equation.DSMT4">
                  <p:embed/>
                </p:oleObj>
              </mc:Choice>
              <mc:Fallback>
                <p:oleObj name="Equation" r:id="rId4" imgW="24382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7496" y="2427472"/>
                        <a:ext cx="2925763" cy="268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9310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74A884-AF71-4A7A-BCDE-C579E5D3A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долж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285C1BC-F1F2-4BC4-8E73-4E97A0B6A2A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2 </a:t>
            </a:r>
            <a:r>
              <a:rPr lang="ru-RU" dirty="0"/>
              <a:t>столбец</a:t>
            </a:r>
          </a:p>
          <a:p>
            <a:endParaRPr lang="ru-RU" dirty="0"/>
          </a:p>
        </p:txBody>
      </p:sp>
      <p:pic>
        <p:nvPicPr>
          <p:cNvPr id="5" name="Объект 5">
            <a:extLst>
              <a:ext uri="{FF2B5EF4-FFF2-40B4-BE49-F238E27FC236}">
                <a16:creationId xmlns:a16="http://schemas.microsoft.com/office/drawing/2014/main" id="{87D42F95-BADF-4705-9EC3-103B0BCAA739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8194"/>
            <a:ext cx="5181600" cy="3886200"/>
          </a:xfr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18D6820-BFB8-492F-B12C-8E2FE1A32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23398"/>
              </p:ext>
            </p:extLst>
          </p:nvPr>
        </p:nvGraphicFramePr>
        <p:xfrm>
          <a:off x="6302375" y="2584450"/>
          <a:ext cx="2832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2831760" imgH="2234880" progId="Equation.DSMT4">
                  <p:embed/>
                </p:oleObj>
              </mc:Choice>
              <mc:Fallback>
                <p:oleObj name="Equation" r:id="rId4" imgW="283176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375" y="2584450"/>
                        <a:ext cx="28321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7385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6283E-0D17-4751-BED5-738F0521E8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ru-RU" dirty="0"/>
              <a:t>Продолжение-2</a:t>
            </a:r>
          </a:p>
        </p:txBody>
      </p:sp>
      <p:sp>
        <p:nvSpPr>
          <p:cNvPr id="45" name="Объект 44">
            <a:extLst>
              <a:ext uri="{FF2B5EF4-FFF2-40B4-BE49-F238E27FC236}">
                <a16:creationId xmlns:a16="http://schemas.microsoft.com/office/drawing/2014/main" id="{787B409F-4FBF-4FF1-B655-0CE50978D76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4D1FB00-BEBA-4769-A6A6-EA73DE8055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r>
              <a:rPr lang="ru-RU" dirty="0"/>
              <a:t>3 столбец</a:t>
            </a:r>
          </a:p>
          <a:p>
            <a:endParaRPr lang="ru-RU" dirty="0"/>
          </a:p>
        </p:txBody>
      </p:sp>
      <p:pic>
        <p:nvPicPr>
          <p:cNvPr id="5" name="Объект 5">
            <a:extLst>
              <a:ext uri="{FF2B5EF4-FFF2-40B4-BE49-F238E27FC236}">
                <a16:creationId xmlns:a16="http://schemas.microsoft.com/office/drawing/2014/main" id="{489C0C3C-86F9-49D7-B199-B50BB68D3C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05794"/>
            <a:ext cx="5181600" cy="3886200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69F56B6-3F4F-4D11-B6A7-056CBDAD2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02297"/>
              </p:ext>
            </p:extLst>
          </p:nvPr>
        </p:nvGraphicFramePr>
        <p:xfrm>
          <a:off x="6172200" y="2318703"/>
          <a:ext cx="42672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4267080" imgH="2781000" progId="Equation.DSMT4">
                  <p:embed/>
                </p:oleObj>
              </mc:Choice>
              <mc:Fallback>
                <p:oleObj name="Equation" r:id="rId4" imgW="426708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0" y="2318703"/>
                        <a:ext cx="426720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5645A771-0F9C-49DE-BA87-AA2B72DED18A}"/>
              </a:ext>
            </a:extLst>
          </p:cNvPr>
          <p:cNvGrpSpPr/>
          <p:nvPr/>
        </p:nvGrpSpPr>
        <p:grpSpPr>
          <a:xfrm>
            <a:off x="7071300" y="3291360"/>
            <a:ext cx="360" cy="360"/>
            <a:chOff x="7071300" y="3291360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0" name="Рукописный ввод 9">
                  <a:extLst>
                    <a:ext uri="{FF2B5EF4-FFF2-40B4-BE49-F238E27FC236}">
                      <a16:creationId xmlns:a16="http://schemas.microsoft.com/office/drawing/2014/main" id="{B294368D-E037-4044-924F-0CAEBD0FE7BC}"/>
                    </a:ext>
                  </a:extLst>
                </p14:cNvPr>
                <p14:cNvContentPartPr/>
                <p14:nvPr/>
              </p14:nvContentPartPr>
              <p14:xfrm>
                <a:off x="7071300" y="3291360"/>
                <a:ext cx="360" cy="360"/>
              </p14:xfrm>
            </p:contentPart>
          </mc:Choice>
          <mc:Fallback xmlns="">
            <p:pic>
              <p:nvPicPr>
                <p:cNvPr id="10" name="Рукописный ввод 9">
                  <a:extLst>
                    <a:ext uri="{FF2B5EF4-FFF2-40B4-BE49-F238E27FC236}">
                      <a16:creationId xmlns:a16="http://schemas.microsoft.com/office/drawing/2014/main" id="{B294368D-E037-4044-924F-0CAEBD0FE7B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062300" y="328236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1" name="Рукописный ввод 10">
                  <a:extLst>
                    <a:ext uri="{FF2B5EF4-FFF2-40B4-BE49-F238E27FC236}">
                      <a16:creationId xmlns:a16="http://schemas.microsoft.com/office/drawing/2014/main" id="{245E7DAB-E069-4703-BAD8-C3E9EFF33FD4}"/>
                    </a:ext>
                  </a:extLst>
                </p14:cNvPr>
                <p14:cNvContentPartPr/>
                <p14:nvPr/>
              </p14:nvContentPartPr>
              <p14:xfrm>
                <a:off x="7071300" y="3291360"/>
                <a:ext cx="360" cy="360"/>
              </p14:xfrm>
            </p:contentPart>
          </mc:Choice>
          <mc:Fallback xmlns="">
            <p:pic>
              <p:nvPicPr>
                <p:cNvPr id="11" name="Рукописный ввод 10">
                  <a:extLst>
                    <a:ext uri="{FF2B5EF4-FFF2-40B4-BE49-F238E27FC236}">
                      <a16:creationId xmlns:a16="http://schemas.microsoft.com/office/drawing/2014/main" id="{245E7DAB-E069-4703-BAD8-C3E9EFF33FD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062300" y="328236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2151F77B-2A84-483B-80E3-66F93E6402A9}"/>
              </a:ext>
            </a:extLst>
          </p:cNvPr>
          <p:cNvGrpSpPr/>
          <p:nvPr/>
        </p:nvGrpSpPr>
        <p:grpSpPr>
          <a:xfrm>
            <a:off x="6903540" y="3047640"/>
            <a:ext cx="360" cy="360"/>
            <a:chOff x="6903540" y="3047640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3" name="Рукописный ввод 12">
                  <a:extLst>
                    <a:ext uri="{FF2B5EF4-FFF2-40B4-BE49-F238E27FC236}">
                      <a16:creationId xmlns:a16="http://schemas.microsoft.com/office/drawing/2014/main" id="{FDB48519-D952-472B-BECA-D9B32D27318F}"/>
                    </a:ext>
                  </a:extLst>
                </p14:cNvPr>
                <p14:cNvContentPartPr/>
                <p14:nvPr/>
              </p14:nvContentPartPr>
              <p14:xfrm>
                <a:off x="6903540" y="3047640"/>
                <a:ext cx="360" cy="360"/>
              </p14:xfrm>
            </p:contentPart>
          </mc:Choice>
          <mc:Fallback xmlns="">
            <p:pic>
              <p:nvPicPr>
                <p:cNvPr id="13" name="Рукописный ввод 12">
                  <a:extLst>
                    <a:ext uri="{FF2B5EF4-FFF2-40B4-BE49-F238E27FC236}">
                      <a16:creationId xmlns:a16="http://schemas.microsoft.com/office/drawing/2014/main" id="{FDB48519-D952-472B-BECA-D9B32D27318F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894540" y="30386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4" name="Рукописный ввод 13">
                  <a:extLst>
                    <a:ext uri="{FF2B5EF4-FFF2-40B4-BE49-F238E27FC236}">
                      <a16:creationId xmlns:a16="http://schemas.microsoft.com/office/drawing/2014/main" id="{52091E0C-686C-41D0-80B7-8E8DE42B3317}"/>
                    </a:ext>
                  </a:extLst>
                </p14:cNvPr>
                <p14:cNvContentPartPr/>
                <p14:nvPr/>
              </p14:nvContentPartPr>
              <p14:xfrm>
                <a:off x="6903540" y="3047640"/>
                <a:ext cx="360" cy="360"/>
              </p14:xfrm>
            </p:contentPart>
          </mc:Choice>
          <mc:Fallback xmlns="">
            <p:pic>
              <p:nvPicPr>
                <p:cNvPr id="14" name="Рукописный ввод 13">
                  <a:extLst>
                    <a:ext uri="{FF2B5EF4-FFF2-40B4-BE49-F238E27FC236}">
                      <a16:creationId xmlns:a16="http://schemas.microsoft.com/office/drawing/2014/main" id="{52091E0C-686C-41D0-80B7-8E8DE42B331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894540" y="30386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8" name="Рукописный ввод 17">
                <a:extLst>
                  <a:ext uri="{FF2B5EF4-FFF2-40B4-BE49-F238E27FC236}">
                    <a16:creationId xmlns:a16="http://schemas.microsoft.com/office/drawing/2014/main" id="{35F0522B-9FEC-496C-BE13-D3644CA53CE6}"/>
                  </a:ext>
                </a:extLst>
              </p14:cNvPr>
              <p14:cNvContentPartPr/>
              <p14:nvPr/>
            </p14:nvContentPartPr>
            <p14:xfrm>
              <a:off x="9387540" y="4861320"/>
              <a:ext cx="360" cy="360"/>
            </p14:xfrm>
          </p:contentPart>
        </mc:Choice>
        <mc:Fallback xmlns="">
          <p:pic>
            <p:nvPicPr>
              <p:cNvPr id="18" name="Рукописный ввод 17">
                <a:extLst>
                  <a:ext uri="{FF2B5EF4-FFF2-40B4-BE49-F238E27FC236}">
                    <a16:creationId xmlns:a16="http://schemas.microsoft.com/office/drawing/2014/main" id="{35F0522B-9FEC-496C-BE13-D3644CA53CE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78540" y="485232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A846BA-0D52-4BDB-BCF5-B4A9A3D00782}"/>
              </a:ext>
            </a:extLst>
          </p:cNvPr>
          <p:cNvGrpSpPr/>
          <p:nvPr/>
        </p:nvGrpSpPr>
        <p:grpSpPr>
          <a:xfrm>
            <a:off x="7711380" y="3855480"/>
            <a:ext cx="360" cy="360"/>
            <a:chOff x="7711380" y="3855480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2" name="Рукописный ввод 21">
                  <a:extLst>
                    <a:ext uri="{FF2B5EF4-FFF2-40B4-BE49-F238E27FC236}">
                      <a16:creationId xmlns:a16="http://schemas.microsoft.com/office/drawing/2014/main" id="{F824F56D-42AB-4015-AD13-0239713992A7}"/>
                    </a:ext>
                  </a:extLst>
                </p14:cNvPr>
                <p14:cNvContentPartPr/>
                <p14:nvPr/>
              </p14:nvContentPartPr>
              <p14:xfrm>
                <a:off x="7711380" y="3855480"/>
                <a:ext cx="360" cy="360"/>
              </p14:xfrm>
            </p:contentPart>
          </mc:Choice>
          <mc:Fallback xmlns="">
            <p:pic>
              <p:nvPicPr>
                <p:cNvPr id="22" name="Рукописный ввод 21">
                  <a:extLst>
                    <a:ext uri="{FF2B5EF4-FFF2-40B4-BE49-F238E27FC236}">
                      <a16:creationId xmlns:a16="http://schemas.microsoft.com/office/drawing/2014/main" id="{F824F56D-42AB-4015-AD13-0239713992A7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702380" y="384648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23" name="Рукописный ввод 22">
                  <a:extLst>
                    <a:ext uri="{FF2B5EF4-FFF2-40B4-BE49-F238E27FC236}">
                      <a16:creationId xmlns:a16="http://schemas.microsoft.com/office/drawing/2014/main" id="{029EFEBE-20E7-4C69-AA1F-427A7AFB57EC}"/>
                    </a:ext>
                  </a:extLst>
                </p14:cNvPr>
                <p14:cNvContentPartPr/>
                <p14:nvPr/>
              </p14:nvContentPartPr>
              <p14:xfrm>
                <a:off x="7711380" y="3855480"/>
                <a:ext cx="360" cy="360"/>
              </p14:xfrm>
            </p:contentPart>
          </mc:Choice>
          <mc:Fallback xmlns="">
            <p:pic>
              <p:nvPicPr>
                <p:cNvPr id="23" name="Рукописный ввод 22">
                  <a:extLst>
                    <a:ext uri="{FF2B5EF4-FFF2-40B4-BE49-F238E27FC236}">
                      <a16:creationId xmlns:a16="http://schemas.microsoft.com/office/drawing/2014/main" id="{029EFEBE-20E7-4C69-AA1F-427A7AFB57EC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702380" y="384648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9" name="Рукописный ввод 28">
                <a:extLst>
                  <a:ext uri="{FF2B5EF4-FFF2-40B4-BE49-F238E27FC236}">
                    <a16:creationId xmlns:a16="http://schemas.microsoft.com/office/drawing/2014/main" id="{B8862A98-A260-4B95-A4E3-B1610B00B394}"/>
                  </a:ext>
                </a:extLst>
              </p14:cNvPr>
              <p14:cNvContentPartPr/>
              <p14:nvPr/>
            </p14:nvContentPartPr>
            <p14:xfrm>
              <a:off x="7741620" y="898800"/>
              <a:ext cx="360" cy="360"/>
            </p14:xfrm>
          </p:contentPart>
        </mc:Choice>
        <mc:Fallback xmlns="">
          <p:pic>
            <p:nvPicPr>
              <p:cNvPr id="29" name="Рукописный ввод 28">
                <a:extLst>
                  <a:ext uri="{FF2B5EF4-FFF2-40B4-BE49-F238E27FC236}">
                    <a16:creationId xmlns:a16="http://schemas.microsoft.com/office/drawing/2014/main" id="{B8862A98-A260-4B95-A4E3-B1610B00B39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32620" y="89016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3" name="Рукописный ввод 32">
                <a:extLst>
                  <a:ext uri="{FF2B5EF4-FFF2-40B4-BE49-F238E27FC236}">
                    <a16:creationId xmlns:a16="http://schemas.microsoft.com/office/drawing/2014/main" id="{A03EBEED-5134-4940-86E1-35BC91FDDD4A}"/>
                  </a:ext>
                </a:extLst>
              </p14:cNvPr>
              <p14:cNvContentPartPr/>
              <p14:nvPr/>
            </p14:nvContentPartPr>
            <p14:xfrm>
              <a:off x="1508580" y="1013280"/>
              <a:ext cx="360" cy="360"/>
            </p14:xfrm>
          </p:contentPart>
        </mc:Choice>
        <mc:Fallback xmlns="">
          <p:pic>
            <p:nvPicPr>
              <p:cNvPr id="33" name="Рукописный ввод 32">
                <a:extLst>
                  <a:ext uri="{FF2B5EF4-FFF2-40B4-BE49-F238E27FC236}">
                    <a16:creationId xmlns:a16="http://schemas.microsoft.com/office/drawing/2014/main" id="{A03EBEED-5134-4940-86E1-35BC91FDDD4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99580" y="100428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2" name="Рукописный ввод 41">
                <a:extLst>
                  <a:ext uri="{FF2B5EF4-FFF2-40B4-BE49-F238E27FC236}">
                    <a16:creationId xmlns:a16="http://schemas.microsoft.com/office/drawing/2014/main" id="{641BB030-DE3C-474F-A7F6-09350449505D}"/>
                  </a:ext>
                </a:extLst>
              </p14:cNvPr>
              <p14:cNvContentPartPr/>
              <p14:nvPr/>
            </p14:nvContentPartPr>
            <p14:xfrm>
              <a:off x="7482780" y="2079960"/>
              <a:ext cx="360" cy="360"/>
            </p14:xfrm>
          </p:contentPart>
        </mc:Choice>
        <mc:Fallback xmlns="">
          <p:pic>
            <p:nvPicPr>
              <p:cNvPr id="42" name="Рукописный ввод 41">
                <a:extLst>
                  <a:ext uri="{FF2B5EF4-FFF2-40B4-BE49-F238E27FC236}">
                    <a16:creationId xmlns:a16="http://schemas.microsoft.com/office/drawing/2014/main" id="{641BB030-DE3C-474F-A7F6-09350449505D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473780" y="207096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60481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B53E366-0F88-4336-9EEB-CBACFB288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конча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A98A3A5-1495-43BA-BEB2-21EFA5CECB4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4 </a:t>
            </a:r>
            <a:r>
              <a:rPr lang="ru-RU" dirty="0"/>
              <a:t>столбец</a:t>
            </a:r>
          </a:p>
          <a:p>
            <a:endParaRPr lang="ru-RU" dirty="0"/>
          </a:p>
          <a:p>
            <a:endParaRPr lang="ru-RU" dirty="0"/>
          </a:p>
        </p:txBody>
      </p:sp>
      <p:pic>
        <p:nvPicPr>
          <p:cNvPr id="5" name="Объект 5">
            <a:extLst>
              <a:ext uri="{FF2B5EF4-FFF2-40B4-BE49-F238E27FC236}">
                <a16:creationId xmlns:a16="http://schemas.microsoft.com/office/drawing/2014/main" id="{873E9AC0-C4F5-4A68-8F9F-2FFBA4BA6CA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8194"/>
            <a:ext cx="5181600" cy="3886200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D5F487B-9DA3-4A9E-858E-9A6C55389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6290"/>
              </p:ext>
            </p:extLst>
          </p:nvPr>
        </p:nvGraphicFramePr>
        <p:xfrm>
          <a:off x="6652895" y="2343944"/>
          <a:ext cx="35814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3581280" imgH="3314520" progId="Equation.DSMT4">
                  <p:embed/>
                </p:oleObj>
              </mc:Choice>
              <mc:Fallback>
                <p:oleObj name="Equation" r:id="rId4" imgW="3581280" imgH="331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2895" y="2343944"/>
                        <a:ext cx="3581400" cy="331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Рукописный ввод 6">
                <a:extLst>
                  <a:ext uri="{FF2B5EF4-FFF2-40B4-BE49-F238E27FC236}">
                    <a16:creationId xmlns:a16="http://schemas.microsoft.com/office/drawing/2014/main" id="{870CBAC9-3042-424C-8459-AD12C5B75E75}"/>
                  </a:ext>
                </a:extLst>
              </p14:cNvPr>
              <p14:cNvContentPartPr/>
              <p14:nvPr/>
            </p14:nvContentPartPr>
            <p14:xfrm>
              <a:off x="7544700" y="4600320"/>
              <a:ext cx="251280" cy="225000"/>
            </p14:xfrm>
          </p:contentPart>
        </mc:Choice>
        <mc:Fallback xmlns="">
          <p:pic>
            <p:nvPicPr>
              <p:cNvPr id="7" name="Рукописный ввод 6">
                <a:extLst>
                  <a:ext uri="{FF2B5EF4-FFF2-40B4-BE49-F238E27FC236}">
                    <a16:creationId xmlns:a16="http://schemas.microsoft.com/office/drawing/2014/main" id="{870CBAC9-3042-424C-8459-AD12C5B75E7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535700" y="4591680"/>
                <a:ext cx="26892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Рукописный ввод 7">
                <a:extLst>
                  <a:ext uri="{FF2B5EF4-FFF2-40B4-BE49-F238E27FC236}">
                    <a16:creationId xmlns:a16="http://schemas.microsoft.com/office/drawing/2014/main" id="{0400E792-F03F-4723-8DBC-FA80CE359007}"/>
                  </a:ext>
                </a:extLst>
              </p14:cNvPr>
              <p14:cNvContentPartPr/>
              <p14:nvPr/>
            </p14:nvContentPartPr>
            <p14:xfrm>
              <a:off x="7831620" y="4849800"/>
              <a:ext cx="225720" cy="225720"/>
            </p14:xfrm>
          </p:contentPart>
        </mc:Choice>
        <mc:Fallback xmlns="">
          <p:pic>
            <p:nvPicPr>
              <p:cNvPr id="8" name="Рукописный ввод 7">
                <a:extLst>
                  <a:ext uri="{FF2B5EF4-FFF2-40B4-BE49-F238E27FC236}">
                    <a16:creationId xmlns:a16="http://schemas.microsoft.com/office/drawing/2014/main" id="{0400E792-F03F-4723-8DBC-FA80CE35900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22620" y="4841160"/>
                <a:ext cx="243360" cy="24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Рукописный ввод 8">
                <a:extLst>
                  <a:ext uri="{FF2B5EF4-FFF2-40B4-BE49-F238E27FC236}">
                    <a16:creationId xmlns:a16="http://schemas.microsoft.com/office/drawing/2014/main" id="{AFC04712-EADF-48C2-BE8A-BF2E8EA65800}"/>
                  </a:ext>
                </a:extLst>
              </p14:cNvPr>
              <p14:cNvContentPartPr/>
              <p14:nvPr/>
            </p14:nvContentPartPr>
            <p14:xfrm>
              <a:off x="4281660" y="5010000"/>
              <a:ext cx="93600" cy="218160"/>
            </p14:xfrm>
          </p:contentPart>
        </mc:Choice>
        <mc:Fallback xmlns="">
          <p:pic>
            <p:nvPicPr>
              <p:cNvPr id="9" name="Рукописный ввод 8">
                <a:extLst>
                  <a:ext uri="{FF2B5EF4-FFF2-40B4-BE49-F238E27FC236}">
                    <a16:creationId xmlns:a16="http://schemas.microsoft.com/office/drawing/2014/main" id="{AFC04712-EADF-48C2-BE8A-BF2E8EA6580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73020" y="5001000"/>
                <a:ext cx="11124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Рукописный ввод 9">
                <a:extLst>
                  <a:ext uri="{FF2B5EF4-FFF2-40B4-BE49-F238E27FC236}">
                    <a16:creationId xmlns:a16="http://schemas.microsoft.com/office/drawing/2014/main" id="{4876D1E4-6B4F-477F-BB32-3E7EB92C91FE}"/>
                  </a:ext>
                </a:extLst>
              </p14:cNvPr>
              <p14:cNvContentPartPr/>
              <p14:nvPr/>
            </p14:nvContentPartPr>
            <p14:xfrm>
              <a:off x="4115340" y="3154560"/>
              <a:ext cx="164160" cy="200880"/>
            </p14:xfrm>
          </p:contentPart>
        </mc:Choice>
        <mc:Fallback xmlns="">
          <p:pic>
            <p:nvPicPr>
              <p:cNvPr id="10" name="Рукописный ввод 9">
                <a:extLst>
                  <a:ext uri="{FF2B5EF4-FFF2-40B4-BE49-F238E27FC236}">
                    <a16:creationId xmlns:a16="http://schemas.microsoft.com/office/drawing/2014/main" id="{4876D1E4-6B4F-477F-BB32-3E7EB92C91F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106700" y="3145560"/>
                <a:ext cx="18180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Рукописный ввод 10">
                <a:extLst>
                  <a:ext uri="{FF2B5EF4-FFF2-40B4-BE49-F238E27FC236}">
                    <a16:creationId xmlns:a16="http://schemas.microsoft.com/office/drawing/2014/main" id="{8F6F5C45-3602-4C94-88CA-BCDF17F2C97B}"/>
                  </a:ext>
                </a:extLst>
              </p14:cNvPr>
              <p14:cNvContentPartPr/>
              <p14:nvPr/>
            </p14:nvContentPartPr>
            <p14:xfrm>
              <a:off x="5135580" y="975120"/>
              <a:ext cx="360" cy="360"/>
            </p14:xfrm>
          </p:contentPart>
        </mc:Choice>
        <mc:Fallback xmlns="">
          <p:pic>
            <p:nvPicPr>
              <p:cNvPr id="11" name="Рукописный ввод 10">
                <a:extLst>
                  <a:ext uri="{FF2B5EF4-FFF2-40B4-BE49-F238E27FC236}">
                    <a16:creationId xmlns:a16="http://schemas.microsoft.com/office/drawing/2014/main" id="{8F6F5C45-3602-4C94-88CA-BCDF17F2C97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26580" y="96612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Рукописный ввод 11">
                <a:extLst>
                  <a:ext uri="{FF2B5EF4-FFF2-40B4-BE49-F238E27FC236}">
                    <a16:creationId xmlns:a16="http://schemas.microsoft.com/office/drawing/2014/main" id="{2B8E2686-5749-4A17-8DBB-19D83A6307D4}"/>
                  </a:ext>
                </a:extLst>
              </p14:cNvPr>
              <p14:cNvContentPartPr/>
              <p14:nvPr/>
            </p14:nvContentPartPr>
            <p14:xfrm>
              <a:off x="4968180" y="1074120"/>
              <a:ext cx="360" cy="360"/>
            </p14:xfrm>
          </p:contentPart>
        </mc:Choice>
        <mc:Fallback xmlns="">
          <p:pic>
            <p:nvPicPr>
              <p:cNvPr id="12" name="Рукописный ввод 11">
                <a:extLst>
                  <a:ext uri="{FF2B5EF4-FFF2-40B4-BE49-F238E27FC236}">
                    <a16:creationId xmlns:a16="http://schemas.microsoft.com/office/drawing/2014/main" id="{2B8E2686-5749-4A17-8DBB-19D83A6307D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959180" y="106512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323051D9-C917-40AE-A373-81C220D0F048}"/>
              </a:ext>
            </a:extLst>
          </p:cNvPr>
          <p:cNvGrpSpPr/>
          <p:nvPr/>
        </p:nvGrpSpPr>
        <p:grpSpPr>
          <a:xfrm>
            <a:off x="4876740" y="1059000"/>
            <a:ext cx="360" cy="360"/>
            <a:chOff x="4876740" y="1059000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Рукописный ввод 12">
                  <a:extLst>
                    <a:ext uri="{FF2B5EF4-FFF2-40B4-BE49-F238E27FC236}">
                      <a16:creationId xmlns:a16="http://schemas.microsoft.com/office/drawing/2014/main" id="{07AF9331-B95D-4C6D-9D91-A1C7DB04304F}"/>
                    </a:ext>
                  </a:extLst>
                </p14:cNvPr>
                <p14:cNvContentPartPr/>
                <p14:nvPr/>
              </p14:nvContentPartPr>
              <p14:xfrm>
                <a:off x="4876740" y="1059000"/>
                <a:ext cx="360" cy="360"/>
              </p14:xfrm>
            </p:contentPart>
          </mc:Choice>
          <mc:Fallback xmlns="">
            <p:pic>
              <p:nvPicPr>
                <p:cNvPr id="13" name="Рукописный ввод 12">
                  <a:extLst>
                    <a:ext uri="{FF2B5EF4-FFF2-40B4-BE49-F238E27FC236}">
                      <a16:creationId xmlns:a16="http://schemas.microsoft.com/office/drawing/2014/main" id="{07AF9331-B95D-4C6D-9D91-A1C7DB04304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867740" y="10500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Рукописный ввод 13">
                  <a:extLst>
                    <a:ext uri="{FF2B5EF4-FFF2-40B4-BE49-F238E27FC236}">
                      <a16:creationId xmlns:a16="http://schemas.microsoft.com/office/drawing/2014/main" id="{A2168D19-6D26-45F9-9C2A-7D97131DE905}"/>
                    </a:ext>
                  </a:extLst>
                </p14:cNvPr>
                <p14:cNvContentPartPr/>
                <p14:nvPr/>
              </p14:nvContentPartPr>
              <p14:xfrm>
                <a:off x="4876740" y="1059000"/>
                <a:ext cx="360" cy="360"/>
              </p14:xfrm>
            </p:contentPart>
          </mc:Choice>
          <mc:Fallback xmlns="">
            <p:pic>
              <p:nvPicPr>
                <p:cNvPr id="14" name="Рукописный ввод 13">
                  <a:extLst>
                    <a:ext uri="{FF2B5EF4-FFF2-40B4-BE49-F238E27FC236}">
                      <a16:creationId xmlns:a16="http://schemas.microsoft.com/office/drawing/2014/main" id="{A2168D19-6D26-45F9-9C2A-7D97131DE90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867740" y="10500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26517534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</TotalTime>
  <Words>21</Words>
  <Application>Microsoft Office PowerPoint</Application>
  <PresentationFormat>Широкоэкранный</PresentationFormat>
  <Paragraphs>10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Тема Office</vt:lpstr>
      <vt:lpstr>Equation</vt:lpstr>
      <vt:lpstr>MathType 7.0 Equation</vt:lpstr>
      <vt:lpstr>Пример задачи о путях</vt:lpstr>
      <vt:lpstr>Вычисление матрицы стоимостей</vt:lpstr>
      <vt:lpstr>Продолжение</vt:lpstr>
      <vt:lpstr>Продолжение-2</vt:lpstr>
      <vt:lpstr>Окончани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мер задачи о путях</dc:title>
  <dc:creator>alexey belousov</dc:creator>
  <cp:lastModifiedBy>alexey belousov</cp:lastModifiedBy>
  <cp:revision>4</cp:revision>
  <dcterms:created xsi:type="dcterms:W3CDTF">2021-10-23T18:36:11Z</dcterms:created>
  <dcterms:modified xsi:type="dcterms:W3CDTF">2021-11-03T10:28:37Z</dcterms:modified>
</cp:coreProperties>
</file>